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r w:rsidRPr="007E4DAE">
        <w:rPr>
          <w:b/>
          <w:sz w:val="28"/>
          <w:szCs w:val="28"/>
          <w:lang w:val="uk-UA"/>
        </w:rPr>
        <w:t xml:space="preserve">Силабус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8E1788" w:rsidRDefault="00015440" w:rsidP="008E1788">
      <w:pPr>
        <w:spacing w:after="0"/>
        <w:jc w:val="center"/>
        <w:rPr>
          <w:szCs w:val="28"/>
          <w:lang w:val="uk-UA"/>
        </w:rPr>
      </w:pPr>
      <w:r w:rsidRPr="00015440">
        <w:rPr>
          <w:szCs w:val="28"/>
          <w:lang w:val="uk-UA"/>
        </w:rPr>
        <w:t>РОЗРОБКА ІНТЕЛЕКТУАЛЬНИХ WEB-ДОДАТКІВ</w:t>
      </w:r>
    </w:p>
    <w:p w:rsidR="00906B2C" w:rsidRPr="008E1788" w:rsidRDefault="00906B2C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015440" w:rsidP="00A34081">
            <w:pPr>
              <w:spacing w:after="0" w:line="240" w:lineRule="auto"/>
              <w:rPr>
                <w:szCs w:val="24"/>
                <w:lang w:val="uk-UA"/>
              </w:rPr>
            </w:pPr>
            <w:r>
              <w:rPr>
                <w:rStyle w:val="Bodytext20"/>
                <w:sz w:val="24"/>
                <w:szCs w:val="24"/>
                <w:lang w:val="en-US"/>
              </w:rPr>
              <w:t>Бакалавр</w:t>
            </w:r>
            <w:r w:rsidR="00B4688E" w:rsidRPr="007E4DAE">
              <w:rPr>
                <w:rStyle w:val="Bodytext20"/>
                <w:sz w:val="24"/>
                <w:szCs w:val="24"/>
              </w:rPr>
              <w:t>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8E1788" w:rsidRDefault="00015440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015440">
              <w:rPr>
                <w:szCs w:val="28"/>
                <w:lang w:val="uk-UA"/>
              </w:rPr>
              <w:t>Розробка інтелектуальних web-додатків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015440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</w:t>
              </w:r>
              <w:r w:rsidR="0032049F">
                <w:rPr>
                  <w:lang w:val="uk-UA"/>
                </w:rPr>
                <w:t>4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>. – 1</w:t>
            </w:r>
            <w:r w:rsidR="0032049F">
              <w:rPr>
                <w:lang w:val="uk-UA"/>
              </w:rPr>
              <w:t>2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лб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 xml:space="preserve">10 </w:t>
              </w:r>
              <w:r w:rsidRPr="007E4DAE">
                <w:rPr>
                  <w:lang w:val="uk-UA"/>
                </w:rPr>
                <w:t>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8E1788">
              <w:rPr>
                <w:lang w:val="uk-UA"/>
              </w:rPr>
              <w:t>5</w:t>
            </w:r>
            <w:r w:rsidRPr="007E4DAE">
              <w:rPr>
                <w:lang w:val="uk-UA"/>
              </w:rPr>
              <w:t xml:space="preserve"> конс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EB3260">
            <w:pPr>
              <w:spacing w:after="0" w:line="240" w:lineRule="auto"/>
              <w:rPr>
                <w:szCs w:val="24"/>
                <w:lang w:val="uk-UA"/>
              </w:rPr>
            </w:pPr>
            <w:r w:rsidRPr="00015440">
              <w:rPr>
                <w:szCs w:val="24"/>
                <w:highlight w:val="yellow"/>
                <w:lang w:val="uk-UA"/>
              </w:rPr>
              <w:t xml:space="preserve">1-й рік, </w:t>
            </w:r>
            <w:r w:rsidR="00EB3260" w:rsidRPr="00015440">
              <w:rPr>
                <w:szCs w:val="24"/>
                <w:highlight w:val="yellow"/>
              </w:rPr>
              <w:t>1</w:t>
            </w:r>
            <w:r w:rsidRPr="00015440">
              <w:rPr>
                <w:szCs w:val="24"/>
                <w:highlight w:val="yellow"/>
                <w:lang w:val="uk-UA"/>
              </w:rPr>
              <w:t>-й семестр</w:t>
            </w:r>
          </w:p>
        </w:tc>
      </w:tr>
      <w:tr w:rsidR="00B4688E" w:rsidRPr="00015440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DB6C32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 w:rsidR="008E1788">
              <w:rPr>
                <w:lang w:val="uk-UA"/>
              </w:rPr>
              <w:t xml:space="preserve">«Архітектура ЕОМ», </w:t>
            </w:r>
            <w:r w:rsidR="008E1788">
              <w:rPr>
                <w:szCs w:val="20"/>
                <w:lang w:val="uk-UA"/>
              </w:rPr>
              <w:t>«</w:t>
            </w:r>
            <w:r w:rsidR="008E1788" w:rsidRPr="00EF5287">
              <w:rPr>
                <w:szCs w:val="20"/>
                <w:lang w:val="uk-UA"/>
              </w:rPr>
              <w:t>Не</w:t>
            </w:r>
            <w:r w:rsidR="008E1788">
              <w:rPr>
                <w:szCs w:val="20"/>
                <w:lang w:val="uk-UA"/>
              </w:rPr>
              <w:t>йронні обчислювальні структури» та «Інтелектуальний аналіз даних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015440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3754F9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3754F9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3A21A9" w:rsidRPr="003754F9" w:rsidRDefault="00015440" w:rsidP="003A21A9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3754F9">
              <w:rPr>
                <w:szCs w:val="24"/>
                <w:lang w:val="uk-UA"/>
              </w:rPr>
              <w:t>Інтелектуальні web-додатки</w:t>
            </w:r>
            <w:r w:rsidR="00EB3260" w:rsidRPr="003754F9">
              <w:rPr>
                <w:szCs w:val="24"/>
                <w:lang w:val="uk-UA"/>
              </w:rPr>
              <w:t>: принципи, визначення, моделі, методи.</w:t>
            </w:r>
          </w:p>
          <w:p w:rsidR="003754F9" w:rsidRPr="003754F9" w:rsidRDefault="003754F9" w:rsidP="003754F9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3754F9">
              <w:rPr>
                <w:szCs w:val="24"/>
                <w:lang w:val="uk-UA"/>
              </w:rPr>
              <w:t>2. Проектування "кросбраузерних”  інтуїтивно-зрозумілих користувацьких інтерфейсів  інтелектуальних Web-додатків з використанням HTML, CSS, JavaScript, TypeScript, JQuery.</w:t>
            </w:r>
          </w:p>
          <w:p w:rsidR="003754F9" w:rsidRPr="003754F9" w:rsidRDefault="003754F9" w:rsidP="003754F9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3754F9">
              <w:rPr>
                <w:szCs w:val="24"/>
                <w:lang w:val="uk-UA"/>
              </w:rPr>
              <w:t xml:space="preserve">3. Побудова бекенду веб-додатку з використанням  фреймворків машинного навчання TensorFlow, Theano, Keras, Torch, Caffe, та  мов програмування PHP, Python, .NET та інші. </w:t>
            </w:r>
          </w:p>
          <w:p w:rsidR="00EB3260" w:rsidRPr="007E4DAE" w:rsidRDefault="003754F9" w:rsidP="003754F9">
            <w:pPr>
              <w:spacing w:after="0" w:line="240" w:lineRule="auto"/>
              <w:jc w:val="both"/>
              <w:rPr>
                <w:lang w:val="uk-UA"/>
              </w:rPr>
            </w:pPr>
            <w:r w:rsidRPr="003754F9">
              <w:rPr>
                <w:szCs w:val="24"/>
                <w:lang w:val="uk-UA"/>
              </w:rPr>
              <w:t xml:space="preserve">4. Особливості взаємодії бекенду з базами даних  з використанням MySQL, SQL, Microsoft Access тощо. </w:t>
            </w:r>
          </w:p>
        </w:tc>
      </w:tr>
      <w:tr w:rsidR="00B4688E" w:rsidRPr="00015440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B4688E" w:rsidRPr="00C71A2E" w:rsidRDefault="0065044C" w:rsidP="00C71A2E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uk-UA"/>
              </w:rPr>
            </w:pPr>
            <w:r w:rsidRPr="00C71A2E">
              <w:rPr>
                <w:szCs w:val="24"/>
                <w:lang w:val="uk-UA"/>
              </w:rPr>
              <w:t xml:space="preserve">Здатність </w:t>
            </w:r>
            <w:r w:rsidR="000C2EBA" w:rsidRPr="00C71A2E">
              <w:rPr>
                <w:szCs w:val="24"/>
                <w:lang w:val="uk-UA"/>
              </w:rPr>
              <w:t xml:space="preserve">використовувати методи теорії </w:t>
            </w:r>
            <w:r w:rsidR="003754F9" w:rsidRPr="00C71A2E">
              <w:rPr>
                <w:szCs w:val="24"/>
                <w:lang w:val="uk-UA"/>
              </w:rPr>
              <w:t>машинного навчання та веб-програмування</w:t>
            </w:r>
            <w:r w:rsidR="000C2EBA" w:rsidRPr="00C71A2E">
              <w:rPr>
                <w:szCs w:val="24"/>
                <w:lang w:val="uk-UA"/>
              </w:rPr>
              <w:t xml:space="preserve"> при вирішенні інженерних задач, що пов’язані з швидкою обробкою різноманітної інформації</w:t>
            </w:r>
            <w:r w:rsidR="003754F9" w:rsidRPr="00C71A2E">
              <w:rPr>
                <w:szCs w:val="24"/>
                <w:lang w:val="uk-UA"/>
              </w:rPr>
              <w:t xml:space="preserve"> в мережі Інтернет</w:t>
            </w:r>
            <w:r w:rsidR="000C2EBA" w:rsidRPr="00C71A2E">
              <w:rPr>
                <w:szCs w:val="24"/>
                <w:lang w:val="uk-UA"/>
              </w:rPr>
              <w:t xml:space="preserve">; обґрунтовано обирати </w:t>
            </w:r>
            <w:r w:rsidR="00EB3260" w:rsidRPr="00C71A2E">
              <w:rPr>
                <w:szCs w:val="24"/>
                <w:lang w:val="uk-UA"/>
              </w:rPr>
              <w:t>алгоритми</w:t>
            </w:r>
            <w:r w:rsidR="00C71A2E" w:rsidRPr="00C71A2E">
              <w:rPr>
                <w:szCs w:val="24"/>
                <w:lang w:val="uk-UA"/>
              </w:rPr>
              <w:t xml:space="preserve"> машинного навчання</w:t>
            </w:r>
            <w:r w:rsidR="000C2EBA" w:rsidRPr="00C71A2E">
              <w:rPr>
                <w:szCs w:val="24"/>
                <w:lang w:val="uk-UA"/>
              </w:rPr>
              <w:t xml:space="preserve"> для розв’язання</w:t>
            </w:r>
            <w:r w:rsidR="00C71A2E" w:rsidRPr="00C71A2E">
              <w:rPr>
                <w:szCs w:val="24"/>
                <w:lang w:val="uk-UA"/>
              </w:rPr>
              <w:t xml:space="preserve"> практичних</w:t>
            </w:r>
            <w:r w:rsidR="000C2EBA" w:rsidRPr="00C71A2E">
              <w:rPr>
                <w:szCs w:val="24"/>
                <w:lang w:val="uk-UA"/>
              </w:rPr>
              <w:t xml:space="preserve"> задач; програмно реалізовувати </w:t>
            </w:r>
            <w:r w:rsidR="00EB3260" w:rsidRPr="00C71A2E">
              <w:rPr>
                <w:szCs w:val="24"/>
                <w:lang w:val="uk-UA"/>
              </w:rPr>
              <w:t>методи</w:t>
            </w:r>
            <w:r w:rsidR="00C71A2E" w:rsidRPr="00C71A2E">
              <w:rPr>
                <w:szCs w:val="24"/>
                <w:lang w:val="uk-UA"/>
              </w:rPr>
              <w:t xml:space="preserve"> </w:t>
            </w:r>
            <w:r w:rsidR="00C71A2E" w:rsidRPr="00C71A2E">
              <w:rPr>
                <w:szCs w:val="24"/>
                <w:lang w:val="uk-UA"/>
              </w:rPr>
              <w:lastRenderedPageBreak/>
              <w:t>пошуку, рекомендацій, групування, класифікації та комбінації класифікаторів</w:t>
            </w:r>
            <w:r w:rsidR="000C2EBA" w:rsidRPr="00C71A2E">
              <w:rPr>
                <w:szCs w:val="24"/>
                <w:lang w:val="uk-UA"/>
              </w:rPr>
              <w:t xml:space="preserve">; </w:t>
            </w:r>
            <w:r w:rsidR="00C71A2E" w:rsidRPr="00C71A2E">
              <w:rPr>
                <w:szCs w:val="24"/>
                <w:lang w:val="uk-UA"/>
              </w:rPr>
              <w:t>програмно реалізовувати підходи до захоплення, зберігання та структурування потоків даних з Інтернету</w:t>
            </w:r>
            <w:r w:rsidR="00C71A2E">
              <w:rPr>
                <w:szCs w:val="24"/>
                <w:lang w:val="uk-UA"/>
              </w:rPr>
              <w:t>.</w:t>
            </w:r>
          </w:p>
        </w:tc>
      </w:tr>
      <w:tr w:rsidR="00B4688E" w:rsidRPr="00015440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C1747F" w:rsidRDefault="00594558" w:rsidP="00594558">
            <w:pPr>
              <w:spacing w:after="0" w:line="240" w:lineRule="auto"/>
              <w:jc w:val="both"/>
              <w:rPr>
                <w:szCs w:val="28"/>
                <w:lang w:val="uk-UA"/>
              </w:rPr>
            </w:pPr>
            <w:r>
              <w:rPr>
                <w:szCs w:val="24"/>
                <w:lang w:val="uk-UA"/>
              </w:rPr>
              <w:t>З</w:t>
            </w:r>
            <w:r w:rsidRPr="00594558">
              <w:rPr>
                <w:szCs w:val="24"/>
                <w:lang w:val="uk-UA"/>
              </w:rPr>
              <w:t>нання основних понять, термінології, теорії, моделей та методів в галузі інтелектуальних Web-технологій, здатність описувати принципи інтелектуальної обробки інформації; знання основних методів побудови Web-додатків; розуміння принципів побудови фронтенду та бекенду;  знання особливостей взаємодії бекенду з базами даних; можливість проектування та розробки систем машинного навчання для конкретної проблеми;</w:t>
            </w:r>
            <w:r>
              <w:rPr>
                <w:szCs w:val="24"/>
                <w:lang w:val="uk-UA"/>
              </w:rPr>
              <w:t xml:space="preserve"> </w:t>
            </w:r>
            <w:r w:rsidRPr="00594558">
              <w:rPr>
                <w:szCs w:val="24"/>
                <w:lang w:val="uk-UA"/>
              </w:rPr>
              <w:t>здатність використовувати системне мислення при проектуванні архітектури та плануванні проектів, що використовують інтелектуальні Web-технології; виявляти вузькі місця в архітектурі і виправляти їх; швидко застосовувати нові знання і технології, будувати прототипи; самостійно досліджувати проблему і швидко впроваджувати знайдені рішення</w:t>
            </w:r>
            <w:r>
              <w:rPr>
                <w:szCs w:val="24"/>
                <w:lang w:val="uk-UA"/>
              </w:rPr>
              <w:t>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263875" w:rsidRPr="00263875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705072242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C71A2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C71A2E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C71A2E" w:rsidRPr="00015440">
              <w:rPr>
                <w:szCs w:val="28"/>
                <w:lang w:val="uk-UA"/>
              </w:rPr>
              <w:t>Розробка інтелектуальних web-додатків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r w:rsidRPr="007E4DAE">
              <w:rPr>
                <w:szCs w:val="24"/>
                <w:lang w:val="uk-UA"/>
              </w:rPr>
              <w:t>Розр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 w:rsidR="00EB3260">
              <w:rPr>
                <w:szCs w:val="24"/>
                <w:lang w:val="uk-UA"/>
              </w:rPr>
              <w:t>Безсонов</w:t>
            </w:r>
            <w:r w:rsidRPr="007E4DAE">
              <w:rPr>
                <w:szCs w:val="24"/>
                <w:lang w:val="uk-UA"/>
              </w:rPr>
              <w:t xml:space="preserve"> – Харків: ХНУРЕ, 20</w:t>
            </w:r>
            <w:r w:rsidR="00C71A2E">
              <w:rPr>
                <w:szCs w:val="24"/>
                <w:lang w:val="uk-UA"/>
              </w:rPr>
              <w:t>22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015440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озробник силабусу</w:t>
            </w:r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>
              <w:rPr>
                <w:szCs w:val="24"/>
                <w:lang w:val="uk-UA"/>
              </w:rPr>
              <w:t>Безсонов</w:t>
            </w:r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>. кафедри КІТС, д.т.н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10"/>
  <w:defaultTabStop w:val="720"/>
  <w:characterSpacingControl w:val="doNotCompress"/>
  <w:compat/>
  <w:rsids>
    <w:rsidRoot w:val="00CF6DAA"/>
    <w:rsid w:val="00012672"/>
    <w:rsid w:val="00015440"/>
    <w:rsid w:val="00040B44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63875"/>
    <w:rsid w:val="00291DB8"/>
    <w:rsid w:val="0032049F"/>
    <w:rsid w:val="003218FE"/>
    <w:rsid w:val="003754F9"/>
    <w:rsid w:val="003A21A9"/>
    <w:rsid w:val="003B7D57"/>
    <w:rsid w:val="00424FE4"/>
    <w:rsid w:val="00431388"/>
    <w:rsid w:val="00450957"/>
    <w:rsid w:val="004A68C7"/>
    <w:rsid w:val="00594558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71A2E"/>
    <w:rsid w:val="00CD12B3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651</Words>
  <Characters>3717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4360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4</cp:revision>
  <dcterms:created xsi:type="dcterms:W3CDTF">2022-01-30T16:09:00Z</dcterms:created>
  <dcterms:modified xsi:type="dcterms:W3CDTF">2022-01-30T16:24:00Z</dcterms:modified>
</cp:coreProperties>
</file>